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456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2"/>
        <w:gridCol w:w="5224"/>
      </w:tblGrid>
      <w:tr w:rsidR="003B1AF9" w:rsidRPr="00427065" w14:paraId="2440BA5F" w14:textId="77777777" w:rsidTr="00CC4F80">
        <w:tc>
          <w:tcPr>
            <w:tcW w:w="5232" w:type="dxa"/>
          </w:tcPr>
          <w:p w14:paraId="11E5E6C4" w14:textId="77777777" w:rsidR="003B1AF9" w:rsidRPr="00427065" w:rsidRDefault="003B1AF9" w:rsidP="00CC4F80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Ở GIÁO DỤC VÀ ĐÀO TẠO HẢI PHÒNG</w:t>
            </w:r>
          </w:p>
          <w:p w14:paraId="3BD2B7AF" w14:textId="7CDE3508" w:rsidR="003B1AF9" w:rsidRPr="00427065" w:rsidRDefault="003B1AF9" w:rsidP="00CC4F80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noProof/>
                <w:sz w:val="24"/>
                <w:szCs w:val="24"/>
              </w:rPr>
              <w:pict w14:anchorId="6B4BCE4D">
                <v:line id="Straight Connector 14" o:spid="_x0000_s1026" style="position:absolute;left:0;text-align:lef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9pt,17.8pt" to="205.6pt,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" strokecolor="black [3213]" strokeweight=".5pt">
                  <v:stroke joinstyle="miter"/>
                </v:line>
              </w:pict>
            </w:r>
            <w:r w:rsidRPr="0042706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RƯỜNG THPT KIẾN THỤY</w:t>
            </w:r>
          </w:p>
        </w:tc>
        <w:tc>
          <w:tcPr>
            <w:tcW w:w="5224" w:type="dxa"/>
          </w:tcPr>
          <w:p w14:paraId="1DDD7D2F" w14:textId="0A1CA8F5" w:rsidR="003B1AF9" w:rsidRPr="00427065" w:rsidRDefault="003B1AF9" w:rsidP="00CC4F80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 ĐỀ KIỂM TRA CUỐI HỌC KÌ I</w:t>
            </w:r>
            <w:r w:rsidRPr="0042706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</w:t>
            </w:r>
          </w:p>
          <w:p w14:paraId="551827EC" w14:textId="77777777" w:rsidR="003B1AF9" w:rsidRPr="00427065" w:rsidRDefault="003B1AF9" w:rsidP="00CC4F80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ĂM HỌC 2022-2023</w:t>
            </w:r>
          </w:p>
          <w:p w14:paraId="1AC07D40" w14:textId="40BE7CB8" w:rsidR="003B1AF9" w:rsidRPr="00427065" w:rsidRDefault="003B1AF9" w:rsidP="00CC4F80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ôn thi: Toán 1</w:t>
            </w:r>
            <w:r w:rsidRPr="0042706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  <w:p w14:paraId="6591C508" w14:textId="77777777" w:rsidR="003B1AF9" w:rsidRPr="00427065" w:rsidRDefault="003B1AF9" w:rsidP="00CC4F80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23A88A8" w14:textId="77777777" w:rsidR="003B1AF9" w:rsidRPr="00427065" w:rsidRDefault="003B1AF9" w:rsidP="003B1AF9">
      <w:pPr>
        <w:rPr>
          <w:b/>
          <w:u w:val="single"/>
        </w:rPr>
      </w:pPr>
      <w:r w:rsidRPr="00427065">
        <w:rPr>
          <w:b/>
          <w:u w:val="single"/>
        </w:rPr>
        <w:t>PHẦN I- TRẮC NGHIỆM KHÁCH QUAN -7 ĐIỂM</w:t>
      </w:r>
    </w:p>
    <w:p w14:paraId="7A996D12" w14:textId="77777777" w:rsidR="003B1AF9" w:rsidRPr="00427065" w:rsidRDefault="003B1AF9" w:rsidP="003B1AF9"/>
    <w:p w14:paraId="6A3CF06D" w14:textId="77777777" w:rsidR="00DF1FA5" w:rsidRPr="00427065" w:rsidRDefault="00DF1FA5">
      <w:pPr>
        <w:tabs>
          <w:tab w:val="center" w:pos="2400"/>
        </w:tabs>
        <w:jc w:val="center"/>
        <w:rPr>
          <w:b/>
          <w:color w:val="00008B"/>
        </w:rPr>
      </w:pPr>
    </w:p>
    <w:p w14:paraId="6A3CF06E" w14:textId="77777777" w:rsidR="00DF1FA5" w:rsidRPr="00427065" w:rsidRDefault="00000000">
      <w:pPr>
        <w:tabs>
          <w:tab w:val="center" w:pos="2400"/>
        </w:tabs>
        <w:rPr>
          <w:b/>
          <w:color w:val="000080"/>
        </w:rPr>
      </w:pPr>
      <w:r w:rsidRPr="00427065">
        <w:rPr>
          <w:b/>
          <w:color w:val="000080"/>
        </w:rPr>
        <w:t>Mã đề [101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"/>
        <w:gridCol w:w="602"/>
        <w:gridCol w:w="602"/>
        <w:gridCol w:w="602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</w:tblGrid>
      <w:tr w:rsidR="00DF1FA5" w:rsidRPr="00427065" w14:paraId="6A3CF081" w14:textId="77777777">
        <w:tc>
          <w:tcPr>
            <w:tcW w:w="0" w:type="auto"/>
            <w:shd w:val="clear" w:color="auto" w:fill="4682B4"/>
            <w:vAlign w:val="center"/>
          </w:tcPr>
          <w:p w14:paraId="6A3CF06F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70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71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72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73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74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75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76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77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78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79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7A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7B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7C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7D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7E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7F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80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8</w:t>
            </w:r>
          </w:p>
        </w:tc>
      </w:tr>
      <w:tr w:rsidR="00DF1FA5" w:rsidRPr="00427065" w14:paraId="6A3CF094" w14:textId="77777777">
        <w:tc>
          <w:tcPr>
            <w:tcW w:w="0" w:type="auto"/>
            <w:shd w:val="clear" w:color="auto" w:fill="FFFFFF"/>
            <w:vAlign w:val="center"/>
          </w:tcPr>
          <w:p w14:paraId="6A3CF082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83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84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85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86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87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88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89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8A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8B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8C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8D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8E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8F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90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91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92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93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</w:tr>
      <w:tr w:rsidR="00DF1FA5" w:rsidRPr="00427065" w14:paraId="6A3CF0A7" w14:textId="77777777">
        <w:tc>
          <w:tcPr>
            <w:tcW w:w="0" w:type="auto"/>
            <w:shd w:val="clear" w:color="auto" w:fill="4682B4"/>
            <w:vAlign w:val="center"/>
          </w:tcPr>
          <w:p w14:paraId="6A3CF095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96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97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98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99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9A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9B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9C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9D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9E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9F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A0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A1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A2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A3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A4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A5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A6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6</w:t>
            </w:r>
          </w:p>
        </w:tc>
      </w:tr>
      <w:tr w:rsidR="00DF1FA5" w:rsidRPr="00427065" w14:paraId="6A3CF0BA" w14:textId="77777777">
        <w:tc>
          <w:tcPr>
            <w:tcW w:w="0" w:type="auto"/>
            <w:shd w:val="clear" w:color="auto" w:fill="FFFFFF"/>
            <w:vAlign w:val="center"/>
          </w:tcPr>
          <w:p w14:paraId="6A3CF0A8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A9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AA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AB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AC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AD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AE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AF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B0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B1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B2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B3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B4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B5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B6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B7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B8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B9" w14:textId="77777777" w:rsidR="00DF1FA5" w:rsidRPr="00427065" w:rsidRDefault="00DF1FA5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</w:p>
        </w:tc>
      </w:tr>
    </w:tbl>
    <w:p w14:paraId="6A3CF0BB" w14:textId="77777777" w:rsidR="00DF1FA5" w:rsidRPr="00427065" w:rsidRDefault="00DF1FA5">
      <w:pPr>
        <w:tabs>
          <w:tab w:val="center" w:pos="2400"/>
        </w:tabs>
        <w:rPr>
          <w:b/>
          <w:color w:val="000080"/>
        </w:rPr>
      </w:pPr>
    </w:p>
    <w:p w14:paraId="6A3CF0BC" w14:textId="77777777" w:rsidR="00DF1FA5" w:rsidRPr="00427065" w:rsidRDefault="00000000">
      <w:pPr>
        <w:tabs>
          <w:tab w:val="center" w:pos="2400"/>
        </w:tabs>
        <w:rPr>
          <w:b/>
          <w:color w:val="000080"/>
        </w:rPr>
      </w:pPr>
      <w:r w:rsidRPr="00427065">
        <w:rPr>
          <w:b/>
          <w:color w:val="000080"/>
        </w:rPr>
        <w:t>Mã đề [102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"/>
        <w:gridCol w:w="602"/>
        <w:gridCol w:w="602"/>
        <w:gridCol w:w="602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</w:tblGrid>
      <w:tr w:rsidR="00DF1FA5" w:rsidRPr="00427065" w14:paraId="6A3CF0CF" w14:textId="77777777">
        <w:tc>
          <w:tcPr>
            <w:tcW w:w="0" w:type="auto"/>
            <w:shd w:val="clear" w:color="auto" w:fill="4682B4"/>
            <w:vAlign w:val="center"/>
          </w:tcPr>
          <w:p w14:paraId="6A3CF0BD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BE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BF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C0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C1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C2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C3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C4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C5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C6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C7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C8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C9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CA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CB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CC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CD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CE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8</w:t>
            </w:r>
          </w:p>
        </w:tc>
      </w:tr>
      <w:tr w:rsidR="00DF1FA5" w:rsidRPr="00427065" w14:paraId="6A3CF0E2" w14:textId="77777777">
        <w:tc>
          <w:tcPr>
            <w:tcW w:w="0" w:type="auto"/>
            <w:shd w:val="clear" w:color="auto" w:fill="FFFFFF"/>
            <w:vAlign w:val="center"/>
          </w:tcPr>
          <w:p w14:paraId="6A3CF0D0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D1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D2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D3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D4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D5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D6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D7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D8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D9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DA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DB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DC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DD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DE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DF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E0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E1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</w:tr>
      <w:tr w:rsidR="00DF1FA5" w:rsidRPr="00427065" w14:paraId="6A3CF0F5" w14:textId="77777777">
        <w:tc>
          <w:tcPr>
            <w:tcW w:w="0" w:type="auto"/>
            <w:shd w:val="clear" w:color="auto" w:fill="4682B4"/>
            <w:vAlign w:val="center"/>
          </w:tcPr>
          <w:p w14:paraId="6A3CF0E3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E4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E5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E6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E7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E8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E9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EA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EB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EC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ED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EE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EF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F0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F1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F2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F3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0F4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6</w:t>
            </w:r>
          </w:p>
        </w:tc>
      </w:tr>
      <w:tr w:rsidR="00DF1FA5" w:rsidRPr="00427065" w14:paraId="6A3CF108" w14:textId="77777777">
        <w:tc>
          <w:tcPr>
            <w:tcW w:w="0" w:type="auto"/>
            <w:shd w:val="clear" w:color="auto" w:fill="FFFFFF"/>
            <w:vAlign w:val="center"/>
          </w:tcPr>
          <w:p w14:paraId="6A3CF0F6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F7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F8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F9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FA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FB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FC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FD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FE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0FF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00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01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02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03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04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05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06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07" w14:textId="77777777" w:rsidR="00DF1FA5" w:rsidRPr="00427065" w:rsidRDefault="00DF1FA5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</w:p>
        </w:tc>
      </w:tr>
    </w:tbl>
    <w:p w14:paraId="6A3CF109" w14:textId="77777777" w:rsidR="00DF1FA5" w:rsidRPr="00427065" w:rsidRDefault="00DF1FA5">
      <w:pPr>
        <w:tabs>
          <w:tab w:val="center" w:pos="2400"/>
        </w:tabs>
        <w:rPr>
          <w:b/>
          <w:color w:val="000080"/>
        </w:rPr>
      </w:pPr>
    </w:p>
    <w:p w14:paraId="6A3CF10A" w14:textId="77777777" w:rsidR="00DF1FA5" w:rsidRPr="00427065" w:rsidRDefault="00000000">
      <w:pPr>
        <w:tabs>
          <w:tab w:val="center" w:pos="2400"/>
        </w:tabs>
        <w:rPr>
          <w:b/>
          <w:color w:val="000080"/>
        </w:rPr>
      </w:pPr>
      <w:r w:rsidRPr="00427065">
        <w:rPr>
          <w:b/>
          <w:color w:val="000080"/>
        </w:rPr>
        <w:t>Mã đề [103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"/>
        <w:gridCol w:w="602"/>
        <w:gridCol w:w="602"/>
        <w:gridCol w:w="602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</w:tblGrid>
      <w:tr w:rsidR="00DF1FA5" w:rsidRPr="00427065" w14:paraId="6A3CF11D" w14:textId="77777777">
        <w:tc>
          <w:tcPr>
            <w:tcW w:w="0" w:type="auto"/>
            <w:shd w:val="clear" w:color="auto" w:fill="4682B4"/>
            <w:vAlign w:val="center"/>
          </w:tcPr>
          <w:p w14:paraId="6A3CF10B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0C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0D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0E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0F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10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11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12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13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14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15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16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17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18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19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1A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1B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1C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8</w:t>
            </w:r>
          </w:p>
        </w:tc>
      </w:tr>
      <w:tr w:rsidR="00DF1FA5" w:rsidRPr="00427065" w14:paraId="6A3CF130" w14:textId="77777777">
        <w:tc>
          <w:tcPr>
            <w:tcW w:w="0" w:type="auto"/>
            <w:shd w:val="clear" w:color="auto" w:fill="FFFFFF"/>
            <w:vAlign w:val="center"/>
          </w:tcPr>
          <w:p w14:paraId="6A3CF11E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1F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20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21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22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23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24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25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26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27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28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29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2A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2B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2C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2D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2E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2F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</w:tr>
      <w:tr w:rsidR="00DF1FA5" w:rsidRPr="00427065" w14:paraId="6A3CF143" w14:textId="77777777">
        <w:tc>
          <w:tcPr>
            <w:tcW w:w="0" w:type="auto"/>
            <w:shd w:val="clear" w:color="auto" w:fill="4682B4"/>
            <w:vAlign w:val="center"/>
          </w:tcPr>
          <w:p w14:paraId="6A3CF131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32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33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34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35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36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37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38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39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3A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3B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3C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3D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3E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3F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40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41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42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6</w:t>
            </w:r>
          </w:p>
        </w:tc>
      </w:tr>
      <w:tr w:rsidR="00DF1FA5" w:rsidRPr="00427065" w14:paraId="6A3CF156" w14:textId="77777777">
        <w:tc>
          <w:tcPr>
            <w:tcW w:w="0" w:type="auto"/>
            <w:shd w:val="clear" w:color="auto" w:fill="FFFFFF"/>
            <w:vAlign w:val="center"/>
          </w:tcPr>
          <w:p w14:paraId="6A3CF144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45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46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47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48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49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4A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4B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4C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4D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4E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4F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50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51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52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53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54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55" w14:textId="77777777" w:rsidR="00DF1FA5" w:rsidRPr="00427065" w:rsidRDefault="00DF1FA5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</w:p>
        </w:tc>
      </w:tr>
    </w:tbl>
    <w:p w14:paraId="6A3CF157" w14:textId="77777777" w:rsidR="00DF1FA5" w:rsidRPr="00427065" w:rsidRDefault="00DF1FA5">
      <w:pPr>
        <w:tabs>
          <w:tab w:val="center" w:pos="2400"/>
        </w:tabs>
        <w:rPr>
          <w:b/>
          <w:color w:val="000080"/>
        </w:rPr>
      </w:pPr>
    </w:p>
    <w:p w14:paraId="6A3CF158" w14:textId="77777777" w:rsidR="00DF1FA5" w:rsidRPr="00427065" w:rsidRDefault="00000000">
      <w:pPr>
        <w:tabs>
          <w:tab w:val="center" w:pos="2400"/>
        </w:tabs>
        <w:rPr>
          <w:b/>
          <w:color w:val="000080"/>
        </w:rPr>
      </w:pPr>
      <w:r w:rsidRPr="00427065">
        <w:rPr>
          <w:b/>
          <w:color w:val="000080"/>
        </w:rPr>
        <w:t>Mã đề [104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"/>
        <w:gridCol w:w="602"/>
        <w:gridCol w:w="602"/>
        <w:gridCol w:w="602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</w:tblGrid>
      <w:tr w:rsidR="00DF1FA5" w:rsidRPr="00427065" w14:paraId="6A3CF16B" w14:textId="77777777">
        <w:tc>
          <w:tcPr>
            <w:tcW w:w="0" w:type="auto"/>
            <w:shd w:val="clear" w:color="auto" w:fill="4682B4"/>
            <w:vAlign w:val="center"/>
          </w:tcPr>
          <w:p w14:paraId="6A3CF159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5A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5B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5C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5D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5E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5F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60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61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62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63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64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65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66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67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68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69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6A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8</w:t>
            </w:r>
          </w:p>
        </w:tc>
      </w:tr>
      <w:tr w:rsidR="00DF1FA5" w:rsidRPr="00427065" w14:paraId="6A3CF17E" w14:textId="77777777">
        <w:tc>
          <w:tcPr>
            <w:tcW w:w="0" w:type="auto"/>
            <w:shd w:val="clear" w:color="auto" w:fill="FFFFFF"/>
            <w:vAlign w:val="center"/>
          </w:tcPr>
          <w:p w14:paraId="6A3CF16C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6D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6E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6F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70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71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72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73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74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75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76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77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78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79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7A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7B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7C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7D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</w:tr>
      <w:tr w:rsidR="00DF1FA5" w:rsidRPr="00427065" w14:paraId="6A3CF191" w14:textId="77777777">
        <w:tc>
          <w:tcPr>
            <w:tcW w:w="0" w:type="auto"/>
            <w:shd w:val="clear" w:color="auto" w:fill="4682B4"/>
            <w:vAlign w:val="center"/>
          </w:tcPr>
          <w:p w14:paraId="6A3CF17F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80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81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82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83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84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85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86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87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88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89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8A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8B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8C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8D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8E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8F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4682B4"/>
            <w:vAlign w:val="center"/>
          </w:tcPr>
          <w:p w14:paraId="6A3CF190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FFFFFF"/>
              </w:rPr>
            </w:pPr>
            <w:r w:rsidRPr="00427065">
              <w:rPr>
                <w:b/>
                <w:color w:val="FFFFFF"/>
              </w:rPr>
              <w:t>36</w:t>
            </w:r>
          </w:p>
        </w:tc>
      </w:tr>
      <w:tr w:rsidR="00DF1FA5" w:rsidRPr="00427065" w14:paraId="6A3CF1A4" w14:textId="77777777">
        <w:tc>
          <w:tcPr>
            <w:tcW w:w="0" w:type="auto"/>
            <w:shd w:val="clear" w:color="auto" w:fill="FFFFFF"/>
            <w:vAlign w:val="center"/>
          </w:tcPr>
          <w:p w14:paraId="6A3CF192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93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94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95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96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97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98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99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9A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9B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9C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9D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9E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9F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A0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A1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A2" w14:textId="77777777" w:rsidR="00DF1FA5" w:rsidRPr="00427065" w:rsidRDefault="00000000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  <w:r w:rsidRPr="00427065"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3CF1A3" w14:textId="77777777" w:rsidR="00DF1FA5" w:rsidRPr="00427065" w:rsidRDefault="00DF1FA5">
            <w:pPr>
              <w:tabs>
                <w:tab w:val="center" w:pos="2400"/>
              </w:tabs>
              <w:ind w:left="-40" w:right="-40"/>
              <w:jc w:val="center"/>
              <w:rPr>
                <w:b/>
                <w:color w:val="000080"/>
              </w:rPr>
            </w:pPr>
          </w:p>
        </w:tc>
      </w:tr>
    </w:tbl>
    <w:p w14:paraId="6A3CF1A5" w14:textId="77777777" w:rsidR="00DF1FA5" w:rsidRPr="00427065" w:rsidRDefault="00DF1FA5">
      <w:pPr>
        <w:tabs>
          <w:tab w:val="center" w:pos="2400"/>
        </w:tabs>
        <w:rPr>
          <w:b/>
          <w:color w:val="000080"/>
        </w:rPr>
      </w:pPr>
    </w:p>
    <w:p w14:paraId="755E1335" w14:textId="77777777" w:rsidR="003B1AF9" w:rsidRDefault="003B1AF9">
      <w:pPr>
        <w:tabs>
          <w:tab w:val="center" w:pos="2400"/>
        </w:tabs>
        <w:rPr>
          <w:b/>
          <w:color w:val="000080"/>
        </w:rPr>
      </w:pPr>
    </w:p>
    <w:p w14:paraId="2EBD9D62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50210C5C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2CE11236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5EC993FB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67FA59C4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21FC8A29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596F23A8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031DB618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099A7394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04EB2653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012753A7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70FF9DCA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7755F203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23C725AF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7CE4D2A7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47CC413F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6C011796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79EF7088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7DE084CD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0995C04A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4F7663F3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724534A6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2FF9C249" w14:textId="77777777" w:rsidR="00427065" w:rsidRDefault="00427065">
      <w:pPr>
        <w:tabs>
          <w:tab w:val="center" w:pos="2400"/>
        </w:tabs>
        <w:rPr>
          <w:b/>
          <w:color w:val="000080"/>
        </w:rPr>
      </w:pPr>
    </w:p>
    <w:p w14:paraId="47D1F1CF" w14:textId="77777777" w:rsidR="00427065" w:rsidRPr="00427065" w:rsidRDefault="00427065">
      <w:pPr>
        <w:tabs>
          <w:tab w:val="center" w:pos="2400"/>
        </w:tabs>
        <w:rPr>
          <w:b/>
          <w:color w:val="000080"/>
        </w:rPr>
      </w:pPr>
    </w:p>
    <w:p w14:paraId="22F1F1D3" w14:textId="77777777" w:rsidR="003B5AEE" w:rsidRPr="00427065" w:rsidRDefault="003B5AEE" w:rsidP="003B5AEE">
      <w:pPr>
        <w:rPr>
          <w:b/>
          <w:u w:val="single"/>
        </w:rPr>
      </w:pPr>
      <w:r w:rsidRPr="00427065">
        <w:rPr>
          <w:b/>
          <w:u w:val="single"/>
        </w:rPr>
        <w:t>PHẦN 2- TỰ LUẬN- 3 ĐIỂM</w:t>
      </w:r>
    </w:p>
    <w:p w14:paraId="36D6E25A" w14:textId="77777777" w:rsidR="003B5AEE" w:rsidRPr="00427065" w:rsidRDefault="003B5AEE" w:rsidP="003B5AEE">
      <w:pPr>
        <w:rPr>
          <w:b/>
        </w:rPr>
      </w:pPr>
    </w:p>
    <w:tbl>
      <w:tblPr>
        <w:tblStyle w:val="TableGrid"/>
        <w:tblW w:w="0" w:type="auto"/>
        <w:tblInd w:w="137" w:type="dxa"/>
        <w:tblLayout w:type="fixed"/>
        <w:tblLook w:val="04A0" w:firstRow="1" w:lastRow="0" w:firstColumn="1" w:lastColumn="0" w:noHBand="0" w:noVBand="1"/>
      </w:tblPr>
      <w:tblGrid>
        <w:gridCol w:w="1247"/>
        <w:gridCol w:w="7421"/>
        <w:gridCol w:w="771"/>
      </w:tblGrid>
      <w:tr w:rsidR="003B5AEE" w:rsidRPr="00427065" w14:paraId="032AEC83" w14:textId="77777777" w:rsidTr="00CC4F80">
        <w:tc>
          <w:tcPr>
            <w:tcW w:w="1247" w:type="dxa"/>
          </w:tcPr>
          <w:p w14:paraId="6CB66119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7421" w:type="dxa"/>
          </w:tcPr>
          <w:p w14:paraId="2BB7E416" w14:textId="77777777" w:rsidR="003B5AEE" w:rsidRPr="00427065" w:rsidRDefault="003B5AEE" w:rsidP="00CC4F80">
            <w:pPr>
              <w:ind w:left="99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427065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Nội dung</w:t>
            </w:r>
          </w:p>
        </w:tc>
        <w:tc>
          <w:tcPr>
            <w:tcW w:w="771" w:type="dxa"/>
          </w:tcPr>
          <w:p w14:paraId="48B5D7F7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1F0236" w:rsidRPr="00427065" w14:paraId="1FEB15C1" w14:textId="77777777" w:rsidTr="00CF7736">
        <w:trPr>
          <w:trHeight w:val="1621"/>
        </w:trPr>
        <w:tc>
          <w:tcPr>
            <w:tcW w:w="1247" w:type="dxa"/>
            <w:vMerge w:val="restart"/>
          </w:tcPr>
          <w:p w14:paraId="20BFFF89" w14:textId="77777777" w:rsidR="001F0236" w:rsidRPr="00427065" w:rsidRDefault="001F0236" w:rsidP="001F02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0BAE91E" w14:textId="77777777" w:rsidR="001F0236" w:rsidRPr="00427065" w:rsidRDefault="001F0236" w:rsidP="001F02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D8DCCD0" w14:textId="77777777" w:rsidR="001F0236" w:rsidRPr="00427065" w:rsidRDefault="001F0236" w:rsidP="001F023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Câu 36</w:t>
            </w:r>
          </w:p>
          <w:p w14:paraId="63F701C8" w14:textId="77777777" w:rsidR="001F0236" w:rsidRPr="00427065" w:rsidRDefault="001F0236" w:rsidP="001F023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(1 điểm)</w:t>
            </w:r>
          </w:p>
        </w:tc>
        <w:tc>
          <w:tcPr>
            <w:tcW w:w="7421" w:type="dxa"/>
          </w:tcPr>
          <w:p w14:paraId="160C402B" w14:textId="746DF389" w:rsidR="001F0236" w:rsidRPr="00427065" w:rsidRDefault="009873CA" w:rsidP="001F023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427065"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  <w:r w:rsidR="003C758C" w:rsidRPr="0042706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00" w:dyaOrig="360" w14:anchorId="0B652AE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5" type="#_x0000_t75" style="width:129.9pt;height:18pt" o:ole="">
                  <v:imagedata r:id="rId4" o:title=""/>
                </v:shape>
                <o:OLEObject Type="Embed" ProgID="Equation.DSMT4" ShapeID="_x0000_i1095" DrawAspect="Content" ObjectID="_1743520124" r:id="rId5"/>
              </w:object>
            </w:r>
          </w:p>
        </w:tc>
        <w:tc>
          <w:tcPr>
            <w:tcW w:w="771" w:type="dxa"/>
          </w:tcPr>
          <w:p w14:paraId="2053B2C5" w14:textId="5F35034D" w:rsidR="001F0236" w:rsidRPr="00427065" w:rsidRDefault="001F0236" w:rsidP="00593BB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0,5</w:t>
            </w:r>
          </w:p>
          <w:p w14:paraId="49E2E153" w14:textId="0E251810" w:rsidR="001F0236" w:rsidRPr="00427065" w:rsidRDefault="001F0236" w:rsidP="001F023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1F0236" w:rsidRPr="00427065" w14:paraId="05D3FF19" w14:textId="77777777" w:rsidTr="003025B1">
        <w:trPr>
          <w:trHeight w:val="1566"/>
        </w:trPr>
        <w:tc>
          <w:tcPr>
            <w:tcW w:w="1247" w:type="dxa"/>
            <w:vMerge/>
          </w:tcPr>
          <w:p w14:paraId="72BC845E" w14:textId="77777777" w:rsidR="001F0236" w:rsidRPr="00427065" w:rsidRDefault="001F0236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21" w:type="dxa"/>
          </w:tcPr>
          <w:p w14:paraId="452F07A7" w14:textId="7720B865" w:rsidR="001F0236" w:rsidRPr="00427065" w:rsidRDefault="00593BBA" w:rsidP="00CC4F8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42706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0" w:dyaOrig="360" w14:anchorId="6C9D78EC">
                <v:shape id="_x0000_i1089" type="#_x0000_t75" style="width:109.55pt;height:18pt" o:ole="">
                  <v:imagedata r:id="rId6" o:title=""/>
                </v:shape>
                <o:OLEObject Type="Embed" ProgID="Equation.DSMT4" ShapeID="_x0000_i1089" DrawAspect="Content" ObjectID="_1743520125" r:id="rId7"/>
              </w:object>
            </w:r>
          </w:p>
        </w:tc>
        <w:tc>
          <w:tcPr>
            <w:tcW w:w="771" w:type="dxa"/>
          </w:tcPr>
          <w:p w14:paraId="27E7E1F3" w14:textId="4313A180" w:rsidR="001F0236" w:rsidRPr="00427065" w:rsidRDefault="00593BBA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0,5</w:t>
            </w:r>
          </w:p>
        </w:tc>
      </w:tr>
      <w:tr w:rsidR="00E349D1" w:rsidRPr="00427065" w14:paraId="29BFDD2B" w14:textId="77777777" w:rsidTr="00CC4F80">
        <w:trPr>
          <w:trHeight w:val="1005"/>
        </w:trPr>
        <w:tc>
          <w:tcPr>
            <w:tcW w:w="1247" w:type="dxa"/>
            <w:vMerge w:val="restart"/>
          </w:tcPr>
          <w:p w14:paraId="330829D1" w14:textId="77777777" w:rsidR="00E349D1" w:rsidRPr="00427065" w:rsidRDefault="00E349D1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B38F5CA" w14:textId="77777777" w:rsidR="00E349D1" w:rsidRPr="00427065" w:rsidRDefault="00E349D1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33A2F6F" w14:textId="77777777" w:rsidR="00E349D1" w:rsidRPr="00427065" w:rsidRDefault="00E349D1" w:rsidP="00CC4F8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Câu 37</w:t>
            </w:r>
          </w:p>
          <w:p w14:paraId="5A3A8220" w14:textId="77777777" w:rsidR="00E349D1" w:rsidRPr="00427065" w:rsidRDefault="00E349D1" w:rsidP="00CC4F8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(1 điểm)</w:t>
            </w:r>
          </w:p>
        </w:tc>
        <w:tc>
          <w:tcPr>
            <w:tcW w:w="7421" w:type="dxa"/>
          </w:tcPr>
          <w:p w14:paraId="119EE66F" w14:textId="12B1A6E4" w:rsidR="00E349D1" w:rsidRPr="00427065" w:rsidRDefault="00E349D1" w:rsidP="00CC4F80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left="284" w:hanging="284"/>
              <w:jc w:val="both"/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</w:pPr>
            <w:r w:rsidRPr="00427065">
              <w:rPr>
                <w:rFonts w:ascii="Times New Roman" w:hAnsi="Times New Roman" w:cs="Times New Roman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445C451B" wp14:editId="22D3F334">
                  <wp:extent cx="2724150" cy="2447587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5289" cy="2448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1" w:type="dxa"/>
          </w:tcPr>
          <w:p w14:paraId="17FAFDE1" w14:textId="77777777" w:rsidR="00E349D1" w:rsidRPr="00427065" w:rsidRDefault="00E349D1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2EA5424" w14:textId="77777777" w:rsidR="00E349D1" w:rsidRPr="00427065" w:rsidRDefault="00E349D1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D2D2EFE" w14:textId="77777777" w:rsidR="00E349D1" w:rsidRPr="00427065" w:rsidRDefault="00E349D1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A9F9090" w14:textId="77777777" w:rsidR="00E349D1" w:rsidRPr="00427065" w:rsidRDefault="00E349D1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43395DD" w14:textId="77777777" w:rsidR="00E349D1" w:rsidRPr="00427065" w:rsidRDefault="00E349D1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79D4EBF" w14:textId="77777777" w:rsidR="00E349D1" w:rsidRPr="00427065" w:rsidRDefault="00E349D1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3C6CCB1" w14:textId="77777777" w:rsidR="00E349D1" w:rsidRPr="00427065" w:rsidRDefault="00E349D1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2AAB3C8" w14:textId="68E2E70D" w:rsidR="00E349D1" w:rsidRPr="00427065" w:rsidRDefault="00E349D1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0,</w:t>
            </w: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E349D1" w:rsidRPr="00427065" w14:paraId="6F4B660E" w14:textId="77777777" w:rsidTr="00CC4F80">
        <w:trPr>
          <w:trHeight w:val="1005"/>
        </w:trPr>
        <w:tc>
          <w:tcPr>
            <w:tcW w:w="1247" w:type="dxa"/>
            <w:vMerge/>
          </w:tcPr>
          <w:p w14:paraId="40948879" w14:textId="77777777" w:rsidR="00E349D1" w:rsidRPr="00427065" w:rsidRDefault="00E349D1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21" w:type="dxa"/>
          </w:tcPr>
          <w:p w14:paraId="127687CD" w14:textId="77777777" w:rsidR="00E349D1" w:rsidRPr="00427065" w:rsidRDefault="00E349D1" w:rsidP="00BD7069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42706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659" w:dyaOrig="400" w14:anchorId="7510E184">
                <v:shape id="_x0000_i1149" type="#_x0000_t75" style="width:132.25pt;height:20.35pt" o:ole="">
                  <v:imagedata r:id="rId9" o:title=""/>
                </v:shape>
                <o:OLEObject Type="Embed" ProgID="Equation.DSMT4" ShapeID="_x0000_i1149" DrawAspect="Content" ObjectID="_1743520126" r:id="rId10"/>
              </w:object>
            </w:r>
          </w:p>
          <w:p w14:paraId="684488DB" w14:textId="77777777" w:rsidR="00E349D1" w:rsidRPr="00427065" w:rsidRDefault="00E349D1" w:rsidP="00BD7069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840" w:dyaOrig="480" w14:anchorId="23A88156">
                <v:shape id="_x0000_i1150" type="#_x0000_t75" style="width:141.65pt;height:23.5pt" o:ole="">
                  <v:imagedata r:id="rId11" o:title=""/>
                </v:shape>
                <o:OLEObject Type="Embed" ProgID="Equation.DSMT4" ShapeID="_x0000_i1150" DrawAspect="Content" ObjectID="_1743520127" r:id="rId12"/>
              </w:object>
            </w:r>
            <w:r w:rsidRPr="004270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62200D04" w14:textId="53801E22" w:rsidR="00E349D1" w:rsidRPr="00427065" w:rsidRDefault="00E349D1" w:rsidP="00CC4F80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left="284" w:hanging="284"/>
              <w:jc w:val="both"/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</w:p>
        </w:tc>
        <w:tc>
          <w:tcPr>
            <w:tcW w:w="771" w:type="dxa"/>
          </w:tcPr>
          <w:p w14:paraId="02A03177" w14:textId="77777777" w:rsidR="00E349D1" w:rsidRPr="00427065" w:rsidRDefault="00E349D1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69661FE" w14:textId="77777777" w:rsidR="00E349D1" w:rsidRPr="00427065" w:rsidRDefault="00E349D1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23A3D38" w14:textId="3112966C" w:rsidR="00E349D1" w:rsidRPr="00427065" w:rsidRDefault="00E349D1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0,</w:t>
            </w: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E349D1" w:rsidRPr="00427065" w14:paraId="43A1406D" w14:textId="77777777" w:rsidTr="00CC4F80">
        <w:trPr>
          <w:trHeight w:val="255"/>
        </w:trPr>
        <w:tc>
          <w:tcPr>
            <w:tcW w:w="1247" w:type="dxa"/>
            <w:vMerge/>
          </w:tcPr>
          <w:p w14:paraId="3A9729B0" w14:textId="77777777" w:rsidR="00E349D1" w:rsidRPr="00427065" w:rsidRDefault="00E349D1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21" w:type="dxa"/>
          </w:tcPr>
          <w:p w14:paraId="225C071B" w14:textId="1FD665B1" w:rsidR="00E349D1" w:rsidRPr="00427065" w:rsidRDefault="00E349D1" w:rsidP="00BD7069">
            <w:pPr>
              <w:tabs>
                <w:tab w:val="left" w:pos="0"/>
                <w:tab w:val="left" w:pos="992"/>
              </w:tabs>
              <w:spacing w:before="12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279" w14:anchorId="599DCDA7">
                <v:shape id="_x0000_i1151" type="#_x0000_t75" style="width:36pt;height:14.1pt" o:ole="">
                  <v:imagedata r:id="rId13" o:title=""/>
                </v:shape>
                <o:OLEObject Type="Embed" ProgID="Equation.DSMT4" ShapeID="_x0000_i1151" DrawAspect="Content" ObjectID="_1743520128" r:id="rId14"/>
              </w:object>
            </w:r>
            <w:r w:rsidRPr="00427065">
              <w:rPr>
                <w:rFonts w:ascii="Times New Roman" w:hAnsi="Times New Roman" w:cs="Times New Roman"/>
                <w:sz w:val="24"/>
                <w:szCs w:val="24"/>
              </w:rPr>
              <w:t xml:space="preserve"> là hình vuông cạnh </w:t>
            </w:r>
            <w:r w:rsidRPr="0042706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15E75DEE">
                <v:shape id="_x0000_i1152" type="#_x0000_t75" style="width:10.15pt;height:10.95pt" o:ole="">
                  <v:imagedata r:id="rId15" o:title=""/>
                </v:shape>
                <o:OLEObject Type="Embed" ProgID="Equation.DSMT4" ShapeID="_x0000_i1152" DrawAspect="Content" ObjectID="_1743520129" r:id="rId16"/>
              </w:object>
            </w:r>
            <w:r w:rsidRPr="004270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2706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39" w:dyaOrig="680" w14:anchorId="680B3A44">
                <v:shape id="_x0000_i1153" type="#_x0000_t75" style="width:122.1pt;height:33.65pt" o:ole="">
                  <v:imagedata r:id="rId17" o:title=""/>
                </v:shape>
                <o:OLEObject Type="Embed" ProgID="Equation.DSMT4" ShapeID="_x0000_i1153" DrawAspect="Content" ObjectID="_1743520130" r:id="rId18"/>
              </w:object>
            </w:r>
            <w:r w:rsidRPr="004270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54270F7E" w14:textId="508A02E4" w:rsidR="00E349D1" w:rsidRPr="00427065" w:rsidRDefault="00E349D1" w:rsidP="00CC4F80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</w:p>
        </w:tc>
        <w:tc>
          <w:tcPr>
            <w:tcW w:w="771" w:type="dxa"/>
          </w:tcPr>
          <w:p w14:paraId="453F865E" w14:textId="77777777" w:rsidR="00E349D1" w:rsidRPr="00427065" w:rsidRDefault="00E349D1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90505E9" w14:textId="77777777" w:rsidR="00E349D1" w:rsidRPr="00427065" w:rsidRDefault="00E349D1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98A2458" w14:textId="6E76A782" w:rsidR="00E349D1" w:rsidRPr="00427065" w:rsidRDefault="00E349D1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E349D1" w:rsidRPr="00427065" w14:paraId="6E565EC6" w14:textId="77777777" w:rsidTr="00CC4F80">
        <w:trPr>
          <w:trHeight w:val="255"/>
        </w:trPr>
        <w:tc>
          <w:tcPr>
            <w:tcW w:w="1247" w:type="dxa"/>
            <w:vMerge/>
          </w:tcPr>
          <w:p w14:paraId="1EC007F9" w14:textId="77777777" w:rsidR="00E349D1" w:rsidRPr="00427065" w:rsidRDefault="00E349D1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21" w:type="dxa"/>
          </w:tcPr>
          <w:p w14:paraId="47FE8B56" w14:textId="728F2EDF" w:rsidR="00E349D1" w:rsidRPr="00427065" w:rsidRDefault="00E349D1" w:rsidP="00BD7069">
            <w:pPr>
              <w:tabs>
                <w:tab w:val="left" w:pos="0"/>
                <w:tab w:val="left" w:pos="992"/>
              </w:tabs>
              <w:spacing w:before="12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100" w:dyaOrig="680" w14:anchorId="7F080AB1">
                <v:shape id="_x0000_i1156" type="#_x0000_t75" style="width:155.75pt;height:33.65pt" o:ole="">
                  <v:imagedata r:id="rId19" o:title=""/>
                </v:shape>
                <o:OLEObject Type="Embed" ProgID="Equation.DSMT4" ShapeID="_x0000_i1156" DrawAspect="Content" ObjectID="_1743520131" r:id="rId20"/>
              </w:object>
            </w:r>
            <w:r w:rsidRPr="0042706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1" w:type="dxa"/>
          </w:tcPr>
          <w:p w14:paraId="6B928148" w14:textId="77777777" w:rsidR="00E349D1" w:rsidRPr="00427065" w:rsidRDefault="00E349D1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B343EB5" w14:textId="51D821B8" w:rsidR="00E349D1" w:rsidRPr="00427065" w:rsidRDefault="00E349D1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3B5AEE" w:rsidRPr="00427065" w14:paraId="255D2703" w14:textId="77777777" w:rsidTr="00CC4F80">
        <w:tc>
          <w:tcPr>
            <w:tcW w:w="1247" w:type="dxa"/>
            <w:vMerge w:val="restart"/>
          </w:tcPr>
          <w:p w14:paraId="1C316433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DDDC0C2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F38B037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CCCEA60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C4827C9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72B2BBB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E395304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8328F21" w14:textId="77777777" w:rsidR="003B5AEE" w:rsidRPr="00427065" w:rsidRDefault="003B5AEE" w:rsidP="00CC4F8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Câu 38</w:t>
            </w:r>
          </w:p>
          <w:p w14:paraId="66A9B42F" w14:textId="77777777" w:rsidR="003B5AEE" w:rsidRPr="00427065" w:rsidRDefault="003B5AEE" w:rsidP="00CC4F8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(0,5 điểm)</w:t>
            </w:r>
          </w:p>
        </w:tc>
        <w:tc>
          <w:tcPr>
            <w:tcW w:w="7421" w:type="dxa"/>
          </w:tcPr>
          <w:p w14:paraId="14E2BB77" w14:textId="77777777" w:rsidR="00DC7B5D" w:rsidRPr="00427065" w:rsidRDefault="00DC7B5D" w:rsidP="00DC7B5D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427065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Gọi </w:t>
            </w:r>
            <w:r w:rsidRPr="00427065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nl-NL"/>
              </w:rPr>
              <w:object w:dxaOrig="315" w:dyaOrig="255" w14:anchorId="4AD3196B">
                <v:shape id="_x0000_i1160" type="#_x0000_t75" style="width:15.65pt;height:12.5pt" o:ole="">
                  <v:imagedata r:id="rId21" o:title=""/>
                </v:shape>
                <o:OLEObject Type="Embed" ProgID="Equation.DSMT4" ShapeID="_x0000_i1160" DrawAspect="Content" ObjectID="_1743520132" r:id="rId22"/>
              </w:object>
            </w:r>
            <w:r w:rsidRPr="00427065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là tiếp điểm:</w:t>
            </w:r>
            <w:r w:rsidRPr="00427065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  <w:lang w:val="nl-NL"/>
              </w:rPr>
              <w:object w:dxaOrig="1485" w:dyaOrig="390" w14:anchorId="1F82EB33">
                <v:shape id="_x0000_i1161" type="#_x0000_t75" style="width:74.35pt;height:19.55pt" o:ole="">
                  <v:imagedata r:id="rId23" o:title=""/>
                </v:shape>
                <o:OLEObject Type="Embed" ProgID="Equation.DSMT4" ShapeID="_x0000_i1161" DrawAspect="Content" ObjectID="_1743520133" r:id="rId24"/>
              </w:object>
            </w:r>
          </w:p>
          <w:p w14:paraId="593E759B" w14:textId="77777777" w:rsidR="00DC7B5D" w:rsidRPr="00427065" w:rsidRDefault="00DC7B5D" w:rsidP="00DC7B5D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427065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  <w:lang w:val="nl-NL"/>
              </w:rPr>
              <w:object w:dxaOrig="2565" w:dyaOrig="390" w14:anchorId="7C85C862">
                <v:shape id="_x0000_i1162" type="#_x0000_t75" style="width:128.35pt;height:19.55pt" o:ole="">
                  <v:imagedata r:id="rId25" o:title=""/>
                </v:shape>
                <o:OLEObject Type="Embed" ProgID="Equation.DSMT4" ShapeID="_x0000_i1162" DrawAspect="Content" ObjectID="_1743520134" r:id="rId26"/>
              </w:object>
            </w:r>
          </w:p>
          <w:p w14:paraId="4C32B00C" w14:textId="77777777" w:rsidR="00DC7B5D" w:rsidRPr="00427065" w:rsidRDefault="00DC7B5D" w:rsidP="00DC7B5D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427065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Gọi </w:t>
            </w:r>
            <w:r w:rsidRPr="00427065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nl-NL"/>
              </w:rPr>
              <w:object w:dxaOrig="210" w:dyaOrig="285" w14:anchorId="33655508">
                <v:shape id="_x0000_i1163" type="#_x0000_t75" style="width:10.15pt;height:14.1pt" o:ole="">
                  <v:imagedata r:id="rId27" o:title=""/>
                </v:shape>
                <o:OLEObject Type="Embed" ProgID="Equation.DSMT4" ShapeID="_x0000_i1163" DrawAspect="Content" ObjectID="_1743520135" r:id="rId28"/>
              </w:object>
            </w:r>
            <w:r w:rsidRPr="00427065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là hệ số góc của tt tại </w:t>
            </w:r>
            <w:r w:rsidRPr="00427065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nl-NL"/>
              </w:rPr>
              <w:object w:dxaOrig="315" w:dyaOrig="255" w14:anchorId="517BF071">
                <v:shape id="_x0000_i1164" type="#_x0000_t75" style="width:15.65pt;height:12.5pt" o:ole="">
                  <v:imagedata r:id="rId29" o:title=""/>
                </v:shape>
                <o:OLEObject Type="Embed" ProgID="Equation.DSMT4" ShapeID="_x0000_i1164" DrawAspect="Content" ObjectID="_1743520136" r:id="rId30"/>
              </w:object>
            </w:r>
          </w:p>
          <w:p w14:paraId="4F98960C" w14:textId="77777777" w:rsidR="00DC7B5D" w:rsidRPr="00427065" w:rsidRDefault="00DC7B5D" w:rsidP="00DC7B5D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427065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  <w:lang w:val="nl-NL"/>
              </w:rPr>
              <w:object w:dxaOrig="2130" w:dyaOrig="390" w14:anchorId="1AC40568">
                <v:shape id="_x0000_i1165" type="#_x0000_t75" style="width:106.45pt;height:19.55pt" o:ole="">
                  <v:imagedata r:id="rId31" o:title=""/>
                </v:shape>
                <o:OLEObject Type="Embed" ProgID="Equation.DSMT4" ShapeID="_x0000_i1165" DrawAspect="Content" ObjectID="_1743520137" r:id="rId32"/>
              </w:object>
            </w:r>
          </w:p>
          <w:p w14:paraId="2BC13476" w14:textId="77777777" w:rsidR="00DC7B5D" w:rsidRPr="00427065" w:rsidRDefault="00DC7B5D" w:rsidP="00DC7B5D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427065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Pttt tại </w:t>
            </w:r>
            <w:r w:rsidRPr="00427065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nl-NL"/>
              </w:rPr>
              <w:object w:dxaOrig="315" w:dyaOrig="255" w14:anchorId="6D101EE6">
                <v:shape id="_x0000_i1166" type="#_x0000_t75" style="width:15.65pt;height:12.5pt" o:ole="">
                  <v:imagedata r:id="rId33" o:title=""/>
                </v:shape>
                <o:OLEObject Type="Embed" ProgID="Equation.DSMT4" ShapeID="_x0000_i1166" DrawAspect="Content" ObjectID="_1743520138" r:id="rId34"/>
              </w:object>
            </w:r>
            <w:r w:rsidRPr="00427065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là đường thẳng </w:t>
            </w:r>
            <w:r w:rsidRPr="00427065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nl-NL"/>
              </w:rPr>
              <w:object w:dxaOrig="225" w:dyaOrig="285" w14:anchorId="1E7E5FA2">
                <v:shape id="_x0000_i1167" type="#_x0000_t75" style="width:10.95pt;height:14.1pt" o:ole="">
                  <v:imagedata r:id="rId35" o:title=""/>
                </v:shape>
                <o:OLEObject Type="Embed" ProgID="Equation.DSMT4" ShapeID="_x0000_i1167" DrawAspect="Content" ObjectID="_1743520139" r:id="rId36"/>
              </w:object>
            </w:r>
            <w:r w:rsidRPr="00427065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: </w:t>
            </w:r>
            <w:r w:rsidRPr="00427065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  <w:lang w:val="nl-NL"/>
              </w:rPr>
              <w:object w:dxaOrig="2820" w:dyaOrig="390" w14:anchorId="712789EA">
                <v:shape id="_x0000_i1168" type="#_x0000_t75" style="width:140.85pt;height:19.55pt" o:ole="">
                  <v:imagedata r:id="rId37" o:title=""/>
                </v:shape>
                <o:OLEObject Type="Embed" ProgID="Equation.DSMT4" ShapeID="_x0000_i1168" DrawAspect="Content" ObjectID="_1743520140" r:id="rId38"/>
              </w:object>
            </w:r>
          </w:p>
          <w:p w14:paraId="58FB18F2" w14:textId="4331067F" w:rsidR="003B5AEE" w:rsidRPr="00427065" w:rsidRDefault="003B5AEE" w:rsidP="00CC4F80">
            <w:pPr>
              <w:tabs>
                <w:tab w:val="left" w:pos="99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1" w:type="dxa"/>
          </w:tcPr>
          <w:p w14:paraId="33F8EF61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004328E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C145503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30E55CA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7FE1068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8C84072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3B5AEE" w:rsidRPr="00427065" w14:paraId="5514DCD3" w14:textId="77777777" w:rsidTr="00CC4F80">
        <w:tc>
          <w:tcPr>
            <w:tcW w:w="1247" w:type="dxa"/>
            <w:vMerge/>
          </w:tcPr>
          <w:p w14:paraId="01AE7084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21" w:type="dxa"/>
          </w:tcPr>
          <w:p w14:paraId="11A7A12C" w14:textId="77777777" w:rsidR="00176C68" w:rsidRPr="00427065" w:rsidRDefault="00176C68" w:rsidP="00176C68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427065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Vì điểm </w:t>
            </w:r>
            <w:r w:rsidRPr="00427065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nl-NL"/>
              </w:rPr>
              <w:object w:dxaOrig="600" w:dyaOrig="285" w14:anchorId="71D2262E">
                <v:shape id="_x0000_i1189" type="#_x0000_t75" style="width:29.75pt;height:14.1pt" o:ole="">
                  <v:imagedata r:id="rId39" o:title=""/>
                </v:shape>
                <o:OLEObject Type="Embed" ProgID="Equation.DSMT4" ShapeID="_x0000_i1189" DrawAspect="Content" ObjectID="_1743520141" r:id="rId40"/>
              </w:object>
            </w:r>
            <w:r w:rsidRPr="00427065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nên:</w:t>
            </w:r>
          </w:p>
          <w:p w14:paraId="66DEBEDE" w14:textId="77777777" w:rsidR="00176C68" w:rsidRPr="00427065" w:rsidRDefault="00176C68" w:rsidP="00176C68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427065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  <w:lang w:val="nl-NL"/>
              </w:rPr>
              <w:object w:dxaOrig="2220" w:dyaOrig="390" w14:anchorId="260F9F82">
                <v:shape id="_x0000_i1190" type="#_x0000_t75" style="width:111.15pt;height:19.55pt" o:ole="">
                  <v:imagedata r:id="rId41" o:title=""/>
                </v:shape>
                <o:OLEObject Type="Embed" ProgID="Equation.DSMT4" ShapeID="_x0000_i1190" DrawAspect="Content" ObjectID="_1743520142" r:id="rId42"/>
              </w:object>
            </w:r>
            <w:r w:rsidRPr="00427065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nl-NL"/>
              </w:rPr>
              <w:object w:dxaOrig="2265" w:dyaOrig="285" w14:anchorId="40670E2D">
                <v:shape id="_x0000_i1191" type="#_x0000_t75" style="width:112.7pt;height:14.1pt" o:ole="">
                  <v:imagedata r:id="rId43" o:title=""/>
                </v:shape>
                <o:OLEObject Type="Embed" ProgID="Equation.DSMT4" ShapeID="_x0000_i1191" DrawAspect="Content" ObjectID="_1743520143" r:id="rId44"/>
              </w:object>
            </w:r>
          </w:p>
          <w:p w14:paraId="0A4D3919" w14:textId="77777777" w:rsidR="00176C68" w:rsidRPr="00427065" w:rsidRDefault="00176C68" w:rsidP="00176C68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427065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nl-NL"/>
              </w:rPr>
              <w:object w:dxaOrig="1290" w:dyaOrig="285" w14:anchorId="4C97A6EB">
                <v:shape id="_x0000_i1192" type="#_x0000_t75" style="width:64.95pt;height:14.1pt" o:ole="">
                  <v:imagedata r:id="rId45" o:title=""/>
                </v:shape>
                <o:OLEObject Type="Embed" ProgID="Equation.DSMT4" ShapeID="_x0000_i1192" DrawAspect="Content" ObjectID="_1743520144" r:id="rId46"/>
              </w:object>
            </w:r>
            <w:r w:rsidRPr="00427065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lang w:val="nl-NL"/>
              </w:rPr>
              <w:object w:dxaOrig="990" w:dyaOrig="615" w14:anchorId="70EB65A7">
                <v:shape id="_x0000_i1193" type="#_x0000_t75" style="width:50.1pt;height:31.3pt" o:ole="">
                  <v:imagedata r:id="rId47" o:title=""/>
                </v:shape>
                <o:OLEObject Type="Embed" ProgID="Equation.DSMT4" ShapeID="_x0000_i1193" DrawAspect="Content" ObjectID="_1743520145" r:id="rId48"/>
              </w:object>
            </w:r>
          </w:p>
          <w:p w14:paraId="71B27991" w14:textId="647EDC31" w:rsidR="003B5AEE" w:rsidRPr="00427065" w:rsidRDefault="003B5AEE" w:rsidP="00CC4F80">
            <w:pPr>
              <w:spacing w:before="80" w:after="12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71" w:type="dxa"/>
          </w:tcPr>
          <w:p w14:paraId="66EE962D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14:paraId="6A0428C4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14:paraId="3C9CE109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14:paraId="6971FD72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3B5AEE" w:rsidRPr="00427065" w14:paraId="1BFE1F40" w14:textId="77777777" w:rsidTr="00CC4F80">
        <w:tc>
          <w:tcPr>
            <w:tcW w:w="1247" w:type="dxa"/>
            <w:vMerge w:val="restart"/>
          </w:tcPr>
          <w:p w14:paraId="1C685F66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B20903D" w14:textId="77777777" w:rsidR="003B5AEE" w:rsidRPr="00427065" w:rsidRDefault="003B5AEE" w:rsidP="00CC4F8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B4A593D" w14:textId="77777777" w:rsidR="003B5AEE" w:rsidRPr="00427065" w:rsidRDefault="003B5AEE" w:rsidP="00CC4F8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E4E5459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E06B658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28E29E8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2EA7E40" w14:textId="77777777" w:rsidR="003B5AEE" w:rsidRPr="00427065" w:rsidRDefault="003B5AEE" w:rsidP="00CC4F8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Câu 39</w:t>
            </w:r>
          </w:p>
          <w:p w14:paraId="68FA3656" w14:textId="77777777" w:rsidR="003B5AEE" w:rsidRPr="00427065" w:rsidRDefault="003B5AEE" w:rsidP="00CC4F8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(0,5 điểm)</w:t>
            </w:r>
          </w:p>
        </w:tc>
        <w:tc>
          <w:tcPr>
            <w:tcW w:w="7421" w:type="dxa"/>
          </w:tcPr>
          <w:p w14:paraId="62038052" w14:textId="77777777" w:rsidR="003B5AEE" w:rsidRPr="00427065" w:rsidRDefault="003B5AEE" w:rsidP="00CC4F80">
            <w:pPr>
              <w:tabs>
                <w:tab w:val="left" w:pos="2268"/>
              </w:tabs>
              <w:spacing w:after="80"/>
              <w:ind w:left="964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7868CFD" w14:textId="77777777" w:rsidR="003137E4" w:rsidRPr="00427065" w:rsidRDefault="003137E4" w:rsidP="003137E4">
            <w:pPr>
              <w:spacing w:line="276" w:lineRule="auto"/>
              <w:ind w:left="1000"/>
              <w:rPr>
                <w:rFonts w:ascii="Times New Roman" w:hAnsi="Times New Roman" w:cs="Times New Roman"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  <w:r w:rsidRPr="0042706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755" w:dyaOrig="705" w14:anchorId="03B129D0">
                <v:shape id="_x0000_i1207" type="#_x0000_t75" style="width:237.9pt;height:35.2pt" o:ole="">
                  <v:imagedata r:id="rId49" o:title=""/>
                </v:shape>
                <o:OLEObject Type="Embed" ProgID="Equation.DSMT4" ShapeID="_x0000_i1207" DrawAspect="Content" ObjectID="_1743520146" r:id="rId50"/>
              </w:object>
            </w:r>
          </w:p>
          <w:p w14:paraId="2FDBA200" w14:textId="77777777" w:rsidR="003137E4" w:rsidRPr="00427065" w:rsidRDefault="003137E4" w:rsidP="003137E4">
            <w:pPr>
              <w:spacing w:line="276" w:lineRule="auto"/>
              <w:ind w:left="1000"/>
              <w:rPr>
                <w:rFonts w:ascii="Times New Roman" w:hAnsi="Times New Roman" w:cs="Times New Roman"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sz w:val="24"/>
                <w:szCs w:val="24"/>
              </w:rPr>
              <w:t>Xét</w:t>
            </w:r>
          </w:p>
          <w:p w14:paraId="17E2968B" w14:textId="77777777" w:rsidR="003137E4" w:rsidRPr="00427065" w:rsidRDefault="003137E4" w:rsidP="003137E4">
            <w:pPr>
              <w:spacing w:line="276" w:lineRule="auto"/>
              <w:ind w:left="1000"/>
              <w:rPr>
                <w:rFonts w:ascii="Times New Roman" w:hAnsi="Times New Roman" w:cs="Times New Roman"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520" w:dyaOrig="705" w14:anchorId="3E9DB919">
                <v:shape id="_x0000_i1208" type="#_x0000_t75" style="width:126pt;height:35.2pt" o:ole="">
                  <v:imagedata r:id="rId51" o:title=""/>
                </v:shape>
                <o:OLEObject Type="Embed" ProgID="Equation.DSMT4" ShapeID="_x0000_i1208" DrawAspect="Content" ObjectID="_1743520147" r:id="rId52"/>
              </w:object>
            </w:r>
            <w:r w:rsidRPr="00427065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4905" w:dyaOrig="885" w14:anchorId="43D2D830">
                <v:shape id="_x0000_i1209" type="#_x0000_t75" style="width:245.75pt;height:43.85pt" o:ole="">
                  <v:imagedata r:id="rId53" o:title=""/>
                </v:shape>
                <o:OLEObject Type="Embed" ProgID="Equation.DSMT4" ShapeID="_x0000_i1209" DrawAspect="Content" ObjectID="_1743520148" r:id="rId54"/>
              </w:object>
            </w:r>
          </w:p>
          <w:p w14:paraId="6AB62357" w14:textId="77777777" w:rsidR="003137E4" w:rsidRPr="00427065" w:rsidRDefault="003137E4" w:rsidP="003137E4">
            <w:pPr>
              <w:spacing w:line="276" w:lineRule="auto"/>
              <w:ind w:left="1000"/>
              <w:rPr>
                <w:rFonts w:ascii="Times New Roman" w:hAnsi="Times New Roman" w:cs="Times New Roman"/>
                <w:position w:val="-156"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4215" w:dyaOrig="885" w14:anchorId="0ABC76B1">
                <v:shape id="_x0000_i1210" type="#_x0000_t75" style="width:210.5pt;height:43.85pt" o:ole="">
                  <v:imagedata r:id="rId55" o:title=""/>
                </v:shape>
                <o:OLEObject Type="Embed" ProgID="Equation.DSMT4" ShapeID="_x0000_i1210" DrawAspect="Content" ObjectID="_1743520149" r:id="rId56"/>
              </w:object>
            </w:r>
            <w:r w:rsidRPr="004270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2706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05" w:dyaOrig="645" w14:anchorId="7B222230">
                <v:shape id="_x0000_i1211" type="#_x0000_t75" style="width:35.2pt;height:32.85pt" o:ole="">
                  <v:imagedata r:id="rId57" o:title=""/>
                </v:shape>
                <o:OLEObject Type="Embed" ProgID="Equation.DSMT4" ShapeID="_x0000_i1211" DrawAspect="Content" ObjectID="_1743520150" r:id="rId58"/>
              </w:object>
            </w:r>
            <w:r w:rsidRPr="0042706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E40D7EA" w14:textId="1A31CDCE" w:rsidR="003B5AEE" w:rsidRPr="00427065" w:rsidRDefault="003B5AEE" w:rsidP="00CC4F80">
            <w:pPr>
              <w:spacing w:before="80" w:after="120" w:line="276" w:lineRule="auto"/>
              <w:jc w:val="both"/>
              <w:rPr>
                <w:rFonts w:ascii="Times New Roman" w:hAnsi="Times New Roman" w:cs="Times New Roman"/>
                <w:position w:val="-50"/>
                <w:sz w:val="24"/>
                <w:szCs w:val="24"/>
              </w:rPr>
            </w:pPr>
          </w:p>
        </w:tc>
        <w:tc>
          <w:tcPr>
            <w:tcW w:w="771" w:type="dxa"/>
          </w:tcPr>
          <w:p w14:paraId="68A7E63A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381E15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FE6CB64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415AB46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E585E24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0A1D892" w14:textId="77777777" w:rsidR="003B5AEE" w:rsidRPr="00427065" w:rsidRDefault="003B5AEE" w:rsidP="00CC4F8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3B5AEE" w:rsidRPr="00427065" w14:paraId="3C9938C3" w14:textId="77777777" w:rsidTr="00CC4F80">
        <w:tc>
          <w:tcPr>
            <w:tcW w:w="1247" w:type="dxa"/>
            <w:vMerge/>
          </w:tcPr>
          <w:p w14:paraId="7F01954A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21" w:type="dxa"/>
          </w:tcPr>
          <w:p w14:paraId="68667A13" w14:textId="77777777" w:rsidR="00427065" w:rsidRPr="00427065" w:rsidRDefault="00427065" w:rsidP="0042706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sz w:val="24"/>
                <w:szCs w:val="24"/>
              </w:rPr>
              <w:t>Xét</w:t>
            </w:r>
          </w:p>
          <w:p w14:paraId="3E6613E1" w14:textId="77777777" w:rsidR="00427065" w:rsidRPr="00427065" w:rsidRDefault="00427065" w:rsidP="0042706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175" w:dyaOrig="705" w14:anchorId="53BED667">
                <v:shape id="_x0000_i1222" type="#_x0000_t75" style="width:108.8pt;height:35.2pt" o:ole="">
                  <v:imagedata r:id="rId59" o:title=""/>
                </v:shape>
                <o:OLEObject Type="Embed" ProgID="Equation.DSMT4" ShapeID="_x0000_i1222" DrawAspect="Content" ObjectID="_1743520151" r:id="rId60"/>
              </w:object>
            </w:r>
            <w:r w:rsidRPr="004270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27065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3090" w:dyaOrig="810" w14:anchorId="5B3421C8">
                <v:shape id="_x0000_i1223" type="#_x0000_t75" style="width:154.15pt;height:40.7pt" o:ole="">
                  <v:imagedata r:id="rId61" o:title=""/>
                </v:shape>
                <o:OLEObject Type="Embed" ProgID="Equation.DSMT4" ShapeID="_x0000_i1223" DrawAspect="Content" ObjectID="_1743520152" r:id="rId62"/>
              </w:object>
            </w:r>
            <w:r w:rsidRPr="004270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2706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65" w:dyaOrig="690" w14:anchorId="7A00D2DD">
                <v:shape id="_x0000_i1224" type="#_x0000_t75" style="width:113.5pt;height:34.45pt" o:ole="">
                  <v:imagedata r:id="rId63" o:title=""/>
                </v:shape>
                <o:OLEObject Type="Embed" ProgID="Equation.DSMT4" ShapeID="_x0000_i1224" DrawAspect="Content" ObjectID="_1743520153" r:id="rId64"/>
              </w:object>
            </w:r>
            <w:r w:rsidRPr="004270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2706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85" w:dyaOrig="690" w14:anchorId="0CA666FE">
                <v:shape id="_x0000_i1225" type="#_x0000_t75" style="width:29.75pt;height:34.45pt" o:ole="">
                  <v:imagedata r:id="rId65" o:title=""/>
                </v:shape>
                <o:OLEObject Type="Embed" ProgID="Equation.DSMT4" ShapeID="_x0000_i1225" DrawAspect="Content" ObjectID="_1743520154" r:id="rId66"/>
              </w:object>
            </w:r>
            <w:r w:rsidRPr="0042706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D156492" w14:textId="77777777" w:rsidR="00427065" w:rsidRPr="00427065" w:rsidRDefault="00427065" w:rsidP="0042706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42706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120" w:dyaOrig="735" w14:anchorId="66C9D7BE">
                <v:shape id="_x0000_i1226" type="#_x0000_t75" style="width:156.5pt;height:36.8pt" o:ole="">
                  <v:imagedata r:id="rId67" o:title=""/>
                </v:shape>
                <o:OLEObject Type="Embed" ProgID="Equation.DSMT4" ShapeID="_x0000_i1226" DrawAspect="Content" ObjectID="_1743520155" r:id="rId68"/>
              </w:object>
            </w:r>
          </w:p>
          <w:p w14:paraId="5D5AD4A8" w14:textId="2CC9C607" w:rsidR="003B5AEE" w:rsidRPr="00427065" w:rsidRDefault="003B5AEE" w:rsidP="00CC4F80">
            <w:pPr>
              <w:tabs>
                <w:tab w:val="left" w:pos="2268"/>
              </w:tabs>
              <w:spacing w:after="80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771" w:type="dxa"/>
          </w:tcPr>
          <w:p w14:paraId="009D1B95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2637E1D9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48DFF695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530392AC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B1EBF3A" w14:textId="77777777" w:rsidR="003B5AEE" w:rsidRPr="00427065" w:rsidRDefault="003B5AEE" w:rsidP="00CC4F8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0F18572" w14:textId="77777777" w:rsidR="003B5AEE" w:rsidRPr="00427065" w:rsidRDefault="003B5AEE" w:rsidP="0042706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065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</w:tbl>
    <w:p w14:paraId="5D235C37" w14:textId="77777777" w:rsidR="003B5AEE" w:rsidRPr="00427065" w:rsidRDefault="003B5AEE" w:rsidP="003B5AEE">
      <w:pPr>
        <w:jc w:val="center"/>
      </w:pPr>
    </w:p>
    <w:p w14:paraId="30959FD8" w14:textId="068479B5" w:rsidR="003B5AEE" w:rsidRPr="00427065" w:rsidRDefault="003B5AEE" w:rsidP="003B5AEE">
      <w:pPr>
        <w:jc w:val="center"/>
        <w:rPr>
          <w:i/>
        </w:rPr>
      </w:pPr>
      <w:r w:rsidRPr="00427065">
        <w:rPr>
          <w:i/>
        </w:rPr>
        <w:t xml:space="preserve">Lưu </w:t>
      </w:r>
      <w:proofErr w:type="gramStart"/>
      <w:r w:rsidRPr="00427065">
        <w:rPr>
          <w:i/>
        </w:rPr>
        <w:t>ý :</w:t>
      </w:r>
      <w:proofErr w:type="gramEnd"/>
      <w:r w:rsidRPr="00427065">
        <w:rPr>
          <w:i/>
        </w:rPr>
        <w:t xml:space="preserve"> học sinh làm theo cách khác mà đúng vẫn cho điểm t</w:t>
      </w:r>
      <w:r w:rsidRPr="00427065">
        <w:rPr>
          <w:i/>
        </w:rPr>
        <w:t>ối đa</w:t>
      </w:r>
    </w:p>
    <w:p w14:paraId="7721F097" w14:textId="77777777" w:rsidR="003B5AEE" w:rsidRPr="00427065" w:rsidRDefault="003B5AEE" w:rsidP="003B5AEE">
      <w:pPr>
        <w:jc w:val="center"/>
      </w:pPr>
    </w:p>
    <w:p w14:paraId="537B283C" w14:textId="77777777" w:rsidR="003B1AF9" w:rsidRPr="00427065" w:rsidRDefault="003B1AF9">
      <w:pPr>
        <w:tabs>
          <w:tab w:val="center" w:pos="2400"/>
        </w:tabs>
        <w:rPr>
          <w:b/>
          <w:color w:val="000080"/>
        </w:rPr>
      </w:pPr>
    </w:p>
    <w:sectPr w:rsidR="003B1AF9" w:rsidRPr="00427065">
      <w:pgSz w:w="11906" w:h="16838"/>
      <w:pgMar w:top="600" w:right="600" w:bottom="700" w:left="700" w:header="400" w:footer="50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77B3E"/>
    <w:rsid w:val="00176C68"/>
    <w:rsid w:val="001F0236"/>
    <w:rsid w:val="003137E4"/>
    <w:rsid w:val="00371098"/>
    <w:rsid w:val="003B1AF9"/>
    <w:rsid w:val="003B5AEE"/>
    <w:rsid w:val="003C758C"/>
    <w:rsid w:val="00427065"/>
    <w:rsid w:val="00593BBA"/>
    <w:rsid w:val="0094355B"/>
    <w:rsid w:val="009873CA"/>
    <w:rsid w:val="009F0EAC"/>
    <w:rsid w:val="00A77B3E"/>
    <w:rsid w:val="00BD7069"/>
    <w:rsid w:val="00CA2A55"/>
    <w:rsid w:val="00DC7B5D"/>
    <w:rsid w:val="00DF1FA5"/>
    <w:rsid w:val="00E349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,"/>
  <w:listSeparator w:val=","/>
  <w14:docId w14:val="6A3CF067"/>
  <w15:docId w15:val="{B3E9C9D6-CBEB-451E-ACCC-267049C8B4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B1AF9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oleObject" Target="embeddings/oleObject1.bin"/><Relationship Id="rId61" Type="http://schemas.openxmlformats.org/officeDocument/2006/relationships/image" Target="media/image30.wmf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fontTable" Target="fontTable.xml"/><Relationship Id="rId8" Type="http://schemas.openxmlformats.org/officeDocument/2006/relationships/image" Target="media/image3.emf"/><Relationship Id="rId51" Type="http://schemas.openxmlformats.org/officeDocument/2006/relationships/image" Target="media/image25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334</Words>
  <Characters>190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Nguyen Son Hai</cp:lastModifiedBy>
  <cp:revision>16</cp:revision>
  <dcterms:created xsi:type="dcterms:W3CDTF">2023-04-20T11:01:00Z</dcterms:created>
  <dcterms:modified xsi:type="dcterms:W3CDTF">2023-04-20T11:11:00Z</dcterms:modified>
</cp:coreProperties>
</file>